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quicktime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16"/>
  </p:notesMasterIdLst>
  <p:handoutMasterIdLst>
    <p:handoutMasterId r:id="rId17"/>
  </p:handoutMasterIdLst>
  <p:sldIdLst>
    <p:sldId id="304" r:id="rId10"/>
    <p:sldId id="314" r:id="rId11"/>
    <p:sldId id="315" r:id="rId12"/>
    <p:sldId id="305" r:id="rId13"/>
    <p:sldId id="306" r:id="rId14"/>
    <p:sldId id="316" r:id="rId15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tente di Microsoft Office" initials="Office" lastIdx="1" clrIdx="0">
    <p:extLst>
      <p:ext uri="{19B8F6BF-5375-455C-9EA6-DF929625EA0E}">
        <p15:presenceInfo xmlns:p15="http://schemas.microsoft.com/office/powerpoint/2012/main" userId="" providerId=""/>
      </p:ext>
    </p:extLst>
  </p:cmAuthor>
  <p:cmAuthor id="2" name="Utente di Microsoft Office" initials="Office [2]" lastIdx="1" clrIdx="1">
    <p:extLst>
      <p:ext uri="{19B8F6BF-5375-455C-9EA6-DF929625EA0E}">
        <p15:presenceInfo xmlns:p15="http://schemas.microsoft.com/office/powerpoint/2012/main" userId="" providerId="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40" autoAdjust="0"/>
    <p:restoredTop sz="86407" autoAdjust="0"/>
  </p:normalViewPr>
  <p:slideViewPr>
    <p:cSldViewPr snapToObjects="1">
      <p:cViewPr>
        <p:scale>
          <a:sx n="110" d="100"/>
          <a:sy n="110" d="100"/>
        </p:scale>
        <p:origin x="216" y="144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9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1.xml"/><Relationship Id="rId11" Type="http://schemas.openxmlformats.org/officeDocument/2006/relationships/slide" Target="slides/slide2.xml"/><Relationship Id="rId12" Type="http://schemas.openxmlformats.org/officeDocument/2006/relationships/slide" Target="slides/slide3.xml"/><Relationship Id="rId13" Type="http://schemas.openxmlformats.org/officeDocument/2006/relationships/slide" Target="slides/slide4.xml"/><Relationship Id="rId14" Type="http://schemas.openxmlformats.org/officeDocument/2006/relationships/slide" Target="slides/slide5.xml"/><Relationship Id="rId15" Type="http://schemas.openxmlformats.org/officeDocument/2006/relationships/slide" Target="slides/slide6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commentAuthors" Target="commentAuthors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2-19T00:52:06.158" idx="1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n.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n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87290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94798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77895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7725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88019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emf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emf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emf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3.emf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.emf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3.emf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1.em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3.emf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1.emf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3.emf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1.emf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3.emf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1.emf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3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emf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theme" Target="../theme/theme2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theme" Target="../theme/theme3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theme" Target="../theme/theme4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theme" Target="../theme/theme5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theme" Target="../theme/theme6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1.xml"/><Relationship Id="rId8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3.xml"/><Relationship Id="rId10" Type="http://schemas.openxmlformats.org/officeDocument/2006/relationships/theme" Target="../theme/theme7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theme" Target="../theme/theme8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9.xml"/><Relationship Id="rId8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1.xml"/><Relationship Id="rId10" Type="http://schemas.openxmlformats.org/officeDocument/2006/relationships/theme" Target="../theme/theme9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 smtClean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4.jp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comments" Target="../comments/comment1.xml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13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media" Target="../media/media1.mov"/><Relationship Id="rId4" Type="http://schemas.openxmlformats.org/officeDocument/2006/relationships/video" Target="../media/media1.mo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wmf"/><Relationship Id="rId9" Type="http://schemas.openxmlformats.org/officeDocument/2006/relationships/image" Target="../media/image22.png"/><Relationship Id="rId1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TextBox 7"/>
          <p:cNvSpPr txBox="1"/>
          <p:nvPr/>
        </p:nvSpPr>
        <p:spPr>
          <a:xfrm>
            <a:off x="528221" y="1467768"/>
            <a:ext cx="6032627" cy="7909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itial position of tables, people and food points</a:t>
            </a: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 smtClean="0"/>
              <a:t>Two table configurations: rectangular and circular dispositions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 smtClean="0"/>
              <a:t>The people are initially located on the top-left and top-right of the map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 smtClean="0"/>
              <a:t>The position of the tables where the food is distributed are two and they are located on the bottom of the room.</a:t>
            </a: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smtClean="0"/>
              <a:t>Implementation</a:t>
            </a:r>
            <a:endParaRPr lang="de-CH" sz="2400" b="1" dirty="0"/>
          </a:p>
        </p:txBody>
      </p:sp>
      <p:pic>
        <p:nvPicPr>
          <p:cNvPr id="21" name="Immagine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8" t="8000" r="26321" b="11150"/>
          <a:stretch/>
        </p:blipFill>
        <p:spPr>
          <a:xfrm>
            <a:off x="7389763" y="620688"/>
            <a:ext cx="4491887" cy="4431177"/>
          </a:xfrm>
          <a:prstGeom prst="rect">
            <a:avLst/>
          </a:prstGeom>
        </p:spPr>
      </p:pic>
      <p:sp>
        <p:nvSpPr>
          <p:cNvPr id="26" name="CasellaDiTesto 25"/>
          <p:cNvSpPr txBox="1"/>
          <p:nvPr/>
        </p:nvSpPr>
        <p:spPr>
          <a:xfrm>
            <a:off x="12187238" y="0"/>
            <a:ext cx="2475333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what concerns the implementation, I’ll first explain the organization of the </a:t>
            </a:r>
            <a:r>
              <a:rPr lang="en-US" dirty="0" err="1" smtClean="0"/>
              <a:t>apero</a:t>
            </a:r>
            <a:r>
              <a:rPr lang="en-US" dirty="0" smtClean="0"/>
              <a:t> room.</a:t>
            </a:r>
          </a:p>
          <a:p>
            <a:endParaRPr lang="en-US" dirty="0"/>
          </a:p>
          <a:p>
            <a:r>
              <a:rPr lang="en-US" dirty="0" smtClean="0"/>
              <a:t>As you can see from the picture, the room has a T shape.</a:t>
            </a:r>
            <a:br>
              <a:rPr lang="en-US" dirty="0" smtClean="0"/>
            </a:br>
            <a:r>
              <a:rPr lang="en-US" dirty="0" smtClean="0"/>
              <a:t>Every simulation, people are initially distributed in the two top-left and top-right corners of the room.</a:t>
            </a:r>
          </a:p>
          <a:p>
            <a:r>
              <a:rPr lang="en-US" dirty="0" smtClean="0"/>
              <a:t>The buffet tables are 2, and they are at the bottom.</a:t>
            </a:r>
          </a:p>
          <a:p>
            <a:r>
              <a:rPr lang="en-US" dirty="0" smtClean="0"/>
              <a:t>Once the people get some food, they move to the tables in the </a:t>
            </a:r>
            <a:r>
              <a:rPr lang="en-US" dirty="0" err="1" smtClean="0"/>
              <a:t>centre</a:t>
            </a:r>
            <a:r>
              <a:rPr lang="en-US" dirty="0" smtClean="0"/>
              <a:t>. We have </a:t>
            </a:r>
            <a:r>
              <a:rPr lang="en-US" dirty="0" err="1" smtClean="0"/>
              <a:t>analysed</a:t>
            </a:r>
            <a:r>
              <a:rPr lang="en-US" dirty="0" smtClean="0"/>
              <a:t> two table configurations, circular and rectangular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Person-people repulsive force</a:t>
                </a:r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Exponential force that decreases with the distance among pedestrian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𝐴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2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1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 </a:t>
                </a: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60</m:t>
                    </m:r>
                    <m:r>
                      <a:rPr lang="it-IT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°</m:t>
                    </m:r>
                  </m:oMath>
                </a14:m>
                <a:r>
                  <a:rPr lang="en-US" dirty="0" smtClean="0"/>
                  <a:t> visual field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blipFill rotWithShape="0">
                <a:blip r:embed="rId4"/>
                <a:stretch>
                  <a:fillRect l="-1294"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mr-IN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d>
                        <m:dPr>
                          <m:ctrlPr>
                            <a:rPr lang="mr-IN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</m:acc>
                          <m:r>
                            <a:rPr lang="zh-CN" altLang="en-US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𝑓</m:t>
                              </m:r>
                            </m:e>
                          </m:acc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mr-IN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mr-IN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𝑓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</m:acc>
                              <m:r>
                                <a:rPr lang="zh-CN" altLang="en-US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AU" altLang="zh-CN" sz="22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≥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AU" altLang="zh-CN" sz="220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⁡(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.3               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𝑡h𝑒𝑟𝑤𝑖𝑠𝑒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827" y="620688"/>
            <a:ext cx="3906989" cy="3672408"/>
          </a:xfrm>
          <a:prstGeom prst="rect">
            <a:avLst/>
          </a:prstGeom>
        </p:spPr>
      </p:pic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smtClean="0"/>
              <a:t>Implementation</a:t>
            </a:r>
            <a:endParaRPr lang="de-CH" sz="2400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2187238" y="0"/>
            <a:ext cx="2691357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, coming back to the force, we explained in the social force model it was advised to use monotonically decreasing functions.</a:t>
            </a:r>
          </a:p>
          <a:p>
            <a:r>
              <a:rPr lang="en-US" dirty="0" smtClean="0"/>
              <a:t>In our model, the interaction between a person and the other people is described by an exponential function.</a:t>
            </a:r>
            <a:br>
              <a:rPr lang="en-US" dirty="0" smtClean="0"/>
            </a:br>
            <a:r>
              <a:rPr lang="en-US" dirty="0" smtClean="0"/>
              <a:t>The parameters assume the same values the researcher have used in the social force model</a:t>
            </a:r>
          </a:p>
          <a:p>
            <a:r>
              <a:rPr lang="en-US" dirty="0" smtClean="0"/>
              <a:t>(A=2N, B=0.1 per meter)</a:t>
            </a:r>
          </a:p>
          <a:p>
            <a:r>
              <a:rPr lang="en-US" dirty="0" smtClean="0"/>
              <a:t>The visual field spans for 60 degrees. If a person is outside the visual field, for example behind him, the force drops to 3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3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tangolo 9"/>
              <p:cNvSpPr/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Table-person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he tables </a:t>
                </a:r>
                <a:r>
                  <a:rPr lang="en-US" dirty="0" smtClean="0"/>
                  <a:t>hinder the motion of the people while pedestrians move towards their objectiv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Tables are modeled as point-like particles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-person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set equal to </a:t>
                </a: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</a:rPr>
                      <m:t>0.05</m:t>
                    </m:r>
                    <m:r>
                      <a:rPr lang="en-AU" altLang="zh-CN" b="0" i="1" smtClean="0">
                        <a:latin typeface="Cambria Math" charset="0"/>
                      </a:rPr>
                      <m:t>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dirty="0"/>
                  <a:t> for all the tables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  <a:blipFill rotWithShape="0">
                <a:blip r:embed="rId4"/>
                <a:stretch>
                  <a:fillRect l="-1442" t="-1443" r="-1250" b="-1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2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3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smtClean="0"/>
              <a:t>Implementation</a:t>
            </a:r>
            <a:endParaRPr lang="de-CH" sz="2400" b="1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able-person repulsive force is inversely proportional to the distance between tables and people.</a:t>
            </a:r>
          </a:p>
          <a:p>
            <a:r>
              <a:rPr lang="en-US" dirty="0" smtClean="0"/>
              <a:t>Since table have a circular shape, they are modeled as point-like sources of forces.</a:t>
            </a:r>
          </a:p>
          <a:p>
            <a:r>
              <a:rPr lang="en-US" dirty="0" smtClean="0"/>
              <a:t>Ct, the table-person constant, is set to 0.05 and the forces generated by the tables are superimpos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859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 smtClean="0"/>
              </a:p>
              <a:p>
                <a:r>
                  <a:rPr lang="en-US" sz="2400" dirty="0" smtClean="0"/>
                  <a:t>Wall-person repulsive force</a:t>
                </a:r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</a:t>
                </a:r>
                <a:r>
                  <a:rPr lang="en-US" dirty="0" smtClean="0"/>
                  <a:t>he walls generate a force field inversely proportional to the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In order to express the effect of the walls, we discretize them into several point-sources at constant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Since the effect of the walls is constant in time, we discretized </a:t>
                </a:r>
                <a:r>
                  <a:rPr lang="en-US" dirty="0"/>
                  <a:t>the </a:t>
                </a:r>
                <a:r>
                  <a:rPr lang="en-US" dirty="0" err="1" smtClean="0"/>
                  <a:t>Apéro</a:t>
                </a:r>
                <a:r>
                  <a:rPr lang="en-US" dirty="0" smtClean="0"/>
                  <a:t> room into a </a:t>
                </a:r>
                <a:r>
                  <a:rPr lang="en-US" dirty="0"/>
                  <a:t>rectangular mesh of </a:t>
                </a:r>
                <a:r>
                  <a:rPr lang="en-US" dirty="0" smtClean="0"/>
                  <a:t>points and save and save the force field into a fi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Person-wal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𝑤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</a:rPr>
                      <m:t>=0.000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597" b="-13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𝑤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𝑤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magine 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5" t="3801" r="10367" b="4851"/>
          <a:stretch/>
        </p:blipFill>
        <p:spPr>
          <a:xfrm>
            <a:off x="7092908" y="615864"/>
            <a:ext cx="4713398" cy="4136985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able-person repulsive force is inversely proportional to the distance between tables and people.</a:t>
            </a:r>
          </a:p>
          <a:p>
            <a:r>
              <a:rPr lang="en-US" dirty="0" smtClean="0"/>
              <a:t>Since table have a circular shape, they are modeled as point-like sources of forces.</a:t>
            </a:r>
          </a:p>
          <a:p>
            <a:r>
              <a:rPr lang="en-US" dirty="0" smtClean="0"/>
              <a:t>Ct, the table-person constant, is set to 0.05 and the forces generated by the tables are superimposed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925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/>
                  <a:t>Path towards the objectiv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Pedestrian follows the shortest polygonal </a:t>
                </a:r>
                <a:r>
                  <a:rPr lang="en-US" dirty="0" smtClean="0"/>
                  <a:t>route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objective: </a:t>
                </a:r>
                <a:r>
                  <a:rPr lang="en-US" dirty="0" err="1"/>
                  <a:t>Apéro</a:t>
                </a:r>
                <a:r>
                  <a:rPr lang="en-US" dirty="0"/>
                  <a:t> </a:t>
                </a:r>
                <a:r>
                  <a:rPr lang="en-US" dirty="0" smtClean="0"/>
                  <a:t>table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objective: nearest table in the </a:t>
                </a:r>
                <a:r>
                  <a:rPr lang="en-US" dirty="0" err="1"/>
                  <a:t>Apéro</a:t>
                </a:r>
                <a:r>
                  <a:rPr lang="en-US" dirty="0"/>
                  <a:t> </a:t>
                </a:r>
                <a:r>
                  <a:rPr lang="en-US" dirty="0" smtClean="0"/>
                  <a:t>room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r>
                  <a:rPr lang="en-US" sz="2400" dirty="0" smtClean="0"/>
                  <a:t>Attraction towards the objective</a:t>
                </a:r>
              </a:p>
              <a:p>
                <a:endParaRPr lang="en-US" sz="2400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Stronger attraction if the person is not walking at the desired velocity or if is not moving towards the </a:t>
                </a:r>
                <a:r>
                  <a:rPr lang="en-US" dirty="0" smtClean="0"/>
                  <a:t>objective.</a:t>
                </a: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R</a:t>
                </a:r>
                <a:r>
                  <a:rPr lang="en-US" dirty="0" smtClean="0"/>
                  <a:t>elaxation time </a:t>
                </a:r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5÷0.8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Desired velocit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blipFill rotWithShape="0">
                <a:blip r:embed="rId4"/>
                <a:stretch>
                  <a:fillRect l="-1540" r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AU" altLang="zh-CN" sz="22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2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sellaDiTesto 7"/>
              <p:cNvSpPr txBox="1"/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AU" altLang="zh-CN" i="1">
                                <a:latin typeface="Cambria Math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 smtClean="0"/>
                  <a:t>: vector pointing towards the objectiv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 smtClean="0"/>
                  <a:t>: destination posi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en-US" dirty="0" smtClean="0"/>
                  <a:t>pedestrian’s position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blipFill rotWithShape="0">
                <a:blip r:embed="rId6"/>
                <a:stretch>
                  <a:fillRect t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340644" y="4170021"/>
                <a:ext cx="2387548" cy="974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𝑜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mr-IN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-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)</m:t>
                      </m:r>
                    </m:oMath>
                  </m:oMathPara>
                </a14:m>
                <a:endParaRPr lang="zh-CN" altLang="en-US" sz="2200" dirty="0"/>
              </a:p>
              <a:p>
                <a:pPr/>
                <a:endParaRPr lang="zh-CN" altLang="en-US" sz="2200" dirty="0"/>
              </a:p>
            </p:txBody>
          </p:sp>
        </mc:Choice>
        <mc:Fallback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0644" y="4170021"/>
                <a:ext cx="2387548" cy="9745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asellaDiTesto 16"/>
              <p:cNvSpPr txBox="1"/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 smtClean="0"/>
                  <a:t>: desired velocity</a:t>
                </a:r>
              </a:p>
              <a:p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</m:oMath>
                </a14:m>
                <a:r>
                  <a:rPr lang="en-US" dirty="0" smtClean="0"/>
                  <a:t>: relaxation tim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en-US" dirty="0" smtClean="0"/>
                  <a:t>actual velocity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blipFill rotWithShape="0">
                <a:blip r:embed="rId8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1750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tangolo 7"/>
              <p:cNvSpPr/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Additional constraints</a:t>
                </a:r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Maximum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𝑣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𝑎𝑥</m:t>
                        </m:r>
                      </m:sub>
                    </m:sSub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2∗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b="0" i="1" smtClean="0">
                        <a:latin typeface="Cambria Math" charset="0"/>
                      </a:rPr>
                      <m:t>=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6</m:t>
                    </m:r>
                    <m:f>
                      <m:fPr>
                        <m:type m:val="skw"/>
                        <m:ctrlP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m:rPr>
                        <m:nor/>
                      </m:rP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 smtClean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Table capa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6÷9</m:t>
                    </m:r>
                  </m:oMath>
                </a14:m>
                <a:r>
                  <a:rPr lang="en-US" dirty="0" smtClean="0"/>
                  <a:t> peop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 smtClean="0"/>
                  <a:t>Time step </a:t>
                </a: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𝑑𝑡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4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  <a:blipFill rotWithShape="0">
                <a:blip r:embed="rId9"/>
                <a:stretch>
                  <a:fillRect l="-2174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bes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50798" y="696341"/>
            <a:ext cx="7254899" cy="544117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48274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1371</TotalTime>
  <Words>616</Words>
  <Application>Microsoft Macintosh PowerPoint</Application>
  <PresentationFormat>Personalizzato</PresentationFormat>
  <Paragraphs>155</Paragraphs>
  <Slides>6</Slides>
  <Notes>6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9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21" baseType="lpstr">
      <vt:lpstr>Cambria Math</vt:lpstr>
      <vt:lpstr>Mangal</vt:lpstr>
      <vt:lpstr>Wingdings</vt:lpstr>
      <vt:lpstr>黑体</vt:lpstr>
      <vt:lpstr>Arial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</vt:vector>
  </TitlesOfParts>
  <Company>ETHZ-MAVT</Company>
  <LinksUpToDate>false</LinksUpToDate>
  <SharedDoc>false</SharedDoc>
  <HyperlinkBase/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Utente di Microsoft Office</cp:lastModifiedBy>
  <cp:revision>416</cp:revision>
  <cp:lastPrinted>2013-06-08T11:22:51Z</cp:lastPrinted>
  <dcterms:created xsi:type="dcterms:W3CDTF">2016-10-04T10:45:11Z</dcterms:created>
  <dcterms:modified xsi:type="dcterms:W3CDTF">2017-12-19T09:50:19Z</dcterms:modified>
</cp:coreProperties>
</file>